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4BD6" w:rsidRPr="00104BD6" w:rsidRDefault="00136A0F" w:rsidP="00104BD6">
      <w:pPr>
        <w:pStyle w:val="berschrift3"/>
        <w:numPr>
          <w:ilvl w:val="0"/>
          <w:numId w:val="0"/>
        </w:numPr>
        <w:rPr>
          <w:szCs w:val="22"/>
        </w:rPr>
      </w:pPr>
      <w:r>
        <w:rPr>
          <w:szCs w:val="22"/>
        </w:rPr>
        <w:t>3</w:t>
      </w:r>
      <w:r w:rsidR="00271862">
        <w:rPr>
          <w:szCs w:val="22"/>
        </w:rPr>
        <w:t>.</w:t>
      </w:r>
      <w:r w:rsidR="00CF63EC">
        <w:rPr>
          <w:szCs w:val="22"/>
        </w:rPr>
        <w:t>1</w:t>
      </w:r>
      <w:r w:rsidR="00271862">
        <w:rPr>
          <w:szCs w:val="22"/>
        </w:rPr>
        <w:t>.</w:t>
      </w:r>
      <w:r w:rsidR="00BA644C">
        <w:rPr>
          <w:szCs w:val="22"/>
        </w:rPr>
        <w:t>4</w:t>
      </w:r>
      <w:r w:rsidR="00271862">
        <w:rPr>
          <w:szCs w:val="22"/>
        </w:rPr>
        <w:t xml:space="preserve">. </w:t>
      </w:r>
      <w:r w:rsidR="00FD3116">
        <w:rPr>
          <w:szCs w:val="22"/>
        </w:rPr>
        <w:t>Str</w:t>
      </w:r>
      <w:r w:rsidR="00BA644C">
        <w:rPr>
          <w:szCs w:val="22"/>
        </w:rPr>
        <w:t>ahlen (Halbgeraden)</w:t>
      </w:r>
    </w:p>
    <w:p w:rsidR="005A479D" w:rsidRDefault="005A479D" w:rsidP="00104BD6">
      <w:pPr>
        <w:rPr>
          <w:szCs w:val="22"/>
        </w:rPr>
      </w:pPr>
    </w:p>
    <w:p w:rsidR="008617F3" w:rsidRDefault="00AA3306" w:rsidP="00AA3306">
      <w:pPr>
        <w:pStyle w:val="Definition"/>
      </w:pPr>
      <w:r>
        <w:t>DEF</w:t>
      </w:r>
      <w:r w:rsidR="00BA644C">
        <w:t>.</w:t>
      </w:r>
      <w:r>
        <w:t xml:space="preserve">: Eine Linie </w:t>
      </w:r>
      <w:r w:rsidR="007973F0">
        <w:t>mit einem</w:t>
      </w:r>
      <w:r>
        <w:t xml:space="preserve"> Anfang </w:t>
      </w:r>
      <w:r w:rsidR="00BA644C">
        <w:t>aber</w:t>
      </w:r>
      <w:r>
        <w:t xml:space="preserve"> </w:t>
      </w:r>
      <w:r w:rsidR="00BA644C">
        <w:t>k</w:t>
      </w:r>
      <w:r w:rsidR="007973F0">
        <w:t xml:space="preserve">einem </w:t>
      </w:r>
      <w:r>
        <w:t xml:space="preserve">Ende heißt ein </w:t>
      </w:r>
      <w:r w:rsidR="007973F0">
        <w:t>S</w:t>
      </w:r>
      <w:r w:rsidR="00BA644C">
        <w:t>TRAHL oder HALBGERADE.</w:t>
      </w:r>
    </w:p>
    <w:p w:rsidR="00AA3306" w:rsidRDefault="00AA3306">
      <w:pPr>
        <w:rPr>
          <w:szCs w:val="22"/>
        </w:rPr>
      </w:pPr>
    </w:p>
    <w:p w:rsidR="00BA644C" w:rsidRDefault="00BA644C" w:rsidP="00BA644C">
      <w:pPr>
        <w:pStyle w:val="Merksatz"/>
      </w:pPr>
      <w:r>
        <w:sym w:font="Marlett" w:char="F034"/>
      </w:r>
      <w:r>
        <w:t>Strahlen können bezeichnet werden:</w:t>
      </w:r>
    </w:p>
    <w:p w:rsidR="00BA644C" w:rsidRDefault="00BA644C" w:rsidP="00BA644C">
      <w:pPr>
        <w:pStyle w:val="Merksatz"/>
        <w:numPr>
          <w:ilvl w:val="0"/>
          <w:numId w:val="17"/>
        </w:numPr>
      </w:pPr>
      <w:r>
        <w:t>mit Kleinbuchstaben</w:t>
      </w:r>
    </w:p>
    <w:p w:rsidR="00BA644C" w:rsidRDefault="00BA644C" w:rsidP="00BA644C">
      <w:pPr>
        <w:pStyle w:val="Merksatz"/>
        <w:numPr>
          <w:ilvl w:val="0"/>
          <w:numId w:val="17"/>
        </w:numPr>
      </w:pPr>
      <w:r>
        <w:t xml:space="preserve">mit </w:t>
      </w:r>
      <w:r w:rsidR="0033634E">
        <w:t xml:space="preserve">dem Anfangspunkt und einem weiteren </w:t>
      </w:r>
      <w:r>
        <w:t>Punkt auf de</w:t>
      </w:r>
      <w:r w:rsidR="0033634E">
        <w:t>m</w:t>
      </w:r>
      <w:r>
        <w:t xml:space="preserve"> </w:t>
      </w:r>
      <w:r w:rsidR="0033634E">
        <w:t>Strahl.</w:t>
      </w:r>
    </w:p>
    <w:p w:rsidR="0033634E" w:rsidRDefault="0033634E" w:rsidP="0033634E"/>
    <w:p w:rsidR="00AA3306" w:rsidRDefault="0033634E" w:rsidP="00AA3306">
      <w:r>
        <w:rPr>
          <w:noProof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-1905</wp:posOffset>
            </wp:positionV>
            <wp:extent cx="2879725" cy="2286635"/>
            <wp:effectExtent l="19050" t="0" r="0" b="0"/>
            <wp:wrapSquare wrapText="bothSides"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9725" cy="2286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93764">
        <w:t>Beispiel:</w:t>
      </w:r>
    </w:p>
    <w:p w:rsidR="0033634E" w:rsidRDefault="0033634E" w:rsidP="00AA3306">
      <w:r>
        <w:t>Strahl a oder</w:t>
      </w:r>
    </w:p>
    <w:p w:rsidR="0033634E" w:rsidRDefault="007973F0" w:rsidP="00AA3306">
      <w:r>
        <w:t>Str</w:t>
      </w:r>
      <w:r w:rsidR="0033634E">
        <w:t>ahl</w:t>
      </w:r>
      <w:r>
        <w:t xml:space="preserve"> </w:t>
      </w:r>
      <w:r w:rsidR="0033634E" w:rsidRPr="007973F0">
        <w:rPr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7" o:title=""/>
          </v:shape>
          <o:OLEObject Type="Embed" ProgID="Equation.DSMT4" ShapeID="_x0000_i1025" DrawAspect="Content" ObjectID="_1547391775" r:id="rId8"/>
        </w:object>
      </w:r>
    </w:p>
    <w:p w:rsidR="007973F0" w:rsidRDefault="007973F0" w:rsidP="00AA3306"/>
    <w:p w:rsidR="00593764" w:rsidRDefault="0033634E" w:rsidP="00593764">
      <w:r>
        <w:t>Strahlen sind unendlich lang. Man kann immer nur ein kleines Stück eines Strahls zeichnen.</w:t>
      </w:r>
    </w:p>
    <w:p w:rsidR="00593764" w:rsidRDefault="00593764" w:rsidP="00593764"/>
    <w:p w:rsidR="00085FCF" w:rsidRDefault="00085FCF" w:rsidP="00593764"/>
    <w:p w:rsidR="00085FCF" w:rsidRDefault="00085FCF" w:rsidP="00593764"/>
    <w:p w:rsidR="00085FCF" w:rsidRDefault="00085FCF" w:rsidP="00593764"/>
    <w:p w:rsidR="00085FCF" w:rsidRDefault="00085FCF" w:rsidP="00593764"/>
    <w:p w:rsidR="002970D5" w:rsidRDefault="002970D5" w:rsidP="00593764"/>
    <w:p w:rsidR="00EC649F" w:rsidRPr="00857160" w:rsidRDefault="00EC649F">
      <w:pPr>
        <w:rPr>
          <w:sz w:val="20"/>
        </w:rPr>
      </w:pPr>
    </w:p>
    <w:p w:rsidR="006E0E66" w:rsidRPr="00857160" w:rsidRDefault="006E0E66">
      <w:pPr>
        <w:rPr>
          <w:sz w:val="20"/>
        </w:rPr>
      </w:pPr>
    </w:p>
    <w:p w:rsidR="006E0E66" w:rsidRPr="00857160" w:rsidRDefault="006E0E66">
      <w:pPr>
        <w:rPr>
          <w:sz w:val="20"/>
        </w:rPr>
      </w:pPr>
      <w:bookmarkStart w:id="0" w:name="_GoBack"/>
      <w:bookmarkEnd w:id="0"/>
    </w:p>
    <w:sectPr w:rsidR="006E0E66" w:rsidRPr="00857160" w:rsidSect="00A31AE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22D32A7A"/>
    <w:multiLevelType w:val="hybridMultilevel"/>
    <w:tmpl w:val="A086CCE8"/>
    <w:lvl w:ilvl="0" w:tplc="1D6AF29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6A57A7"/>
    <w:multiLevelType w:val="hybridMultilevel"/>
    <w:tmpl w:val="D23E2BB6"/>
    <w:lvl w:ilvl="0" w:tplc="6D12B638">
      <w:start w:val="4"/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79C3336"/>
    <w:multiLevelType w:val="hybridMultilevel"/>
    <w:tmpl w:val="97A6411C"/>
    <w:lvl w:ilvl="0" w:tplc="6D12B638">
      <w:start w:val="4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6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6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5"/>
  </w:num>
  <w:num w:numId="15">
    <w:abstractNumId w:val="13"/>
  </w:num>
  <w:num w:numId="16">
    <w:abstractNumId w:val="12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462"/>
    <w:rsid w:val="00083F01"/>
    <w:rsid w:val="0008438F"/>
    <w:rsid w:val="00085FC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A7EDF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54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0D5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906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549E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634E"/>
    <w:rsid w:val="0034271A"/>
    <w:rsid w:val="00344A31"/>
    <w:rsid w:val="00346D3C"/>
    <w:rsid w:val="003552C4"/>
    <w:rsid w:val="003557FC"/>
    <w:rsid w:val="0035590E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071F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02DF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764"/>
    <w:rsid w:val="00593D70"/>
    <w:rsid w:val="00594055"/>
    <w:rsid w:val="005954D0"/>
    <w:rsid w:val="005A03BF"/>
    <w:rsid w:val="005A0EBF"/>
    <w:rsid w:val="005A479D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4198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F0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3D2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57160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5F3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6AF2"/>
    <w:rsid w:val="00A31825"/>
    <w:rsid w:val="00A31AE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24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3306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B2B"/>
    <w:rsid w:val="00BA5FF0"/>
    <w:rsid w:val="00BA61E0"/>
    <w:rsid w:val="00BA644C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4226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1B5B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F9F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07B"/>
    <w:rsid w:val="00CC7953"/>
    <w:rsid w:val="00CC7E76"/>
    <w:rsid w:val="00CD16E5"/>
    <w:rsid w:val="00CD2869"/>
    <w:rsid w:val="00CD2C03"/>
    <w:rsid w:val="00CD59DC"/>
    <w:rsid w:val="00CD6A55"/>
    <w:rsid w:val="00CE072A"/>
    <w:rsid w:val="00CE1CBB"/>
    <w:rsid w:val="00CE2B52"/>
    <w:rsid w:val="00CE3E61"/>
    <w:rsid w:val="00CE6A90"/>
    <w:rsid w:val="00CE6EF0"/>
    <w:rsid w:val="00CF192B"/>
    <w:rsid w:val="00CF2B4C"/>
    <w:rsid w:val="00CF423A"/>
    <w:rsid w:val="00CF63EC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FFA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8B4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6934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116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113143B-6454-4116-86BD-874DD2D27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617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C11B5B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C11B5B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0D1BDA8-D52E-4949-B05F-AE9A96ACDB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4</Words>
  <Characters>342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95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7:16:00Z</dcterms:created>
  <dcterms:modified xsi:type="dcterms:W3CDTF">2017-01-31T17:16:00Z</dcterms:modified>
</cp:coreProperties>
</file>